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BE8CE5" w14:textId="1811677D" w:rsidR="006943A0" w:rsidRPr="0083383E" w:rsidRDefault="006943A0" w:rsidP="007E523E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6F764010" w14:textId="77777777" w:rsidR="00A3744F" w:rsidRPr="0083383E" w:rsidRDefault="00A3744F" w:rsidP="00A3744F">
      <w:pPr>
        <w:pStyle w:val="a0"/>
        <w:rPr>
          <w:szCs w:val="28"/>
        </w:rPr>
      </w:pPr>
    </w:p>
    <w:p w14:paraId="38301112" w14:textId="77777777" w:rsidR="006943A0" w:rsidRPr="0083383E" w:rsidRDefault="006943A0" w:rsidP="006943A0">
      <w:pPr>
        <w:pStyle w:val="a0"/>
        <w:rPr>
          <w:szCs w:val="28"/>
        </w:rPr>
      </w:pPr>
    </w:p>
    <w:p w14:paraId="47879640" w14:textId="77777777" w:rsidR="00874B3E" w:rsidRPr="0083383E" w:rsidRDefault="00874B3E" w:rsidP="00874B3E">
      <w:pPr>
        <w:rPr>
          <w:szCs w:val="28"/>
        </w:rPr>
      </w:pPr>
    </w:p>
    <w:p w14:paraId="3B336B8F" w14:textId="07684E11" w:rsidR="00874B3E" w:rsidRPr="0083383E" w:rsidRDefault="00874B3E" w:rsidP="00B012DF">
      <w:pPr>
        <w:pStyle w:val="3"/>
        <w:ind w:firstLine="709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50E64351" w14:textId="77777777" w:rsidR="00874B3E" w:rsidRPr="0083383E" w:rsidRDefault="00874B3E" w:rsidP="009B54E5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BA7984">
      <w:pPr>
        <w:rPr>
          <w:szCs w:val="28"/>
        </w:rPr>
      </w:pPr>
    </w:p>
    <w:p w14:paraId="1266360D" w14:textId="77777777" w:rsidR="00BA7984" w:rsidRPr="0083383E" w:rsidRDefault="00BA7984" w:rsidP="00765D6B">
      <w:pPr>
        <w:numPr>
          <w:ilvl w:val="3"/>
          <w:numId w:val="30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83383E" w:rsidRDefault="005D7446" w:rsidP="00765D6B">
      <w:pPr>
        <w:pStyle w:val="af4"/>
        <w:shd w:val="clear" w:color="auto" w:fill="FFFFFF"/>
        <w:spacing w:before="0" w:beforeAutospacing="0" w:after="0" w:afterAutospacing="0"/>
        <w:ind w:firstLine="709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7C631195" w14:textId="6B85785F" w:rsidR="00481A2B" w:rsidRPr="0083383E" w:rsidRDefault="00417D48" w:rsidP="00417D48">
      <w:pPr>
        <w:tabs>
          <w:tab w:val="left" w:pos="6036"/>
        </w:tabs>
        <w:rPr>
          <w:szCs w:val="28"/>
        </w:rPr>
      </w:pPr>
      <w:r>
        <w:rPr>
          <w:szCs w:val="28"/>
        </w:rPr>
        <w:t>Компетенции (индикаторы): УК-1, ОПК-2, ОПК-5</w:t>
      </w:r>
    </w:p>
    <w:p w14:paraId="41776D0B" w14:textId="77777777" w:rsidR="00481A2B" w:rsidRPr="0083383E" w:rsidRDefault="00481A2B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83383E" w:rsidRDefault="00BA7984" w:rsidP="00765D6B">
      <w:pPr>
        <w:pStyle w:val="a8"/>
        <w:ind w:left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83383E" w:rsidRDefault="005D7446" w:rsidP="00765D6B">
      <w:pPr>
        <w:pStyle w:val="a8"/>
        <w:ind w:left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6577C999" w14:textId="7A7B17B1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7F14FF53" w14:textId="77777777" w:rsidR="00F45E29" w:rsidRPr="0083383E" w:rsidRDefault="00F45E29" w:rsidP="00765D6B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83383E" w:rsidRDefault="00122F32" w:rsidP="00765D6B">
      <w:pPr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lastRenderedPageBreak/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3F7DE7EC" w14:textId="0A05A35B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1593C67B" w14:textId="77777777" w:rsidR="00467055" w:rsidRPr="0083383E" w:rsidRDefault="00467055" w:rsidP="00765D6B">
      <w:pPr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83383E" w:rsidRDefault="00122F32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5C370D71" w14:textId="00F8756C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19BE5D7E" w14:textId="77777777" w:rsidR="009B54E5" w:rsidRPr="0083383E" w:rsidRDefault="009B54E5" w:rsidP="00467055">
      <w:pPr>
        <w:rPr>
          <w:szCs w:val="28"/>
        </w:rPr>
      </w:pPr>
    </w:p>
    <w:p w14:paraId="2CB15910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10773FBE" w14:textId="39DD3B40" w:rsidR="00C43B80" w:rsidRPr="0083383E" w:rsidRDefault="00C43B80" w:rsidP="00C43B80">
      <w:pPr>
        <w:pStyle w:val="a8"/>
        <w:numPr>
          <w:ilvl w:val="0"/>
          <w:numId w:val="15"/>
        </w:numPr>
        <w:tabs>
          <w:tab w:val="clear" w:pos="720"/>
        </w:tabs>
        <w:ind w:left="0" w:firstLine="709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83383E" w14:paraId="35E8526D" w14:textId="77777777" w:rsidTr="00265A22">
        <w:tc>
          <w:tcPr>
            <w:tcW w:w="5392" w:type="dxa"/>
          </w:tcPr>
          <w:p w14:paraId="0ADE84E2" w14:textId="4340C83F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83383E" w:rsidRDefault="00C43B80" w:rsidP="00C43B80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2F1E2AC" w14:textId="0259B3A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</w:t>
            </w:r>
            <w:proofErr w:type="spellStart"/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14B48C85" w14:textId="77777777" w:rsidR="00C43B80" w:rsidRPr="0083383E" w:rsidRDefault="00C43B80" w:rsidP="000E2999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378AD29D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50392FA1" w14:textId="77777777" w:rsidR="00F53CDF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</w:p>
    <w:p w14:paraId="620E212A" w14:textId="19BCC7D1" w:rsidR="00150162" w:rsidRPr="0083383E" w:rsidRDefault="00150162" w:rsidP="00F53CDF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 xml:space="preserve">6.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83383E" w14:paraId="2DCAD70F" w14:textId="77777777" w:rsidTr="00EE62D0">
        <w:tc>
          <w:tcPr>
            <w:tcW w:w="2830" w:type="dxa"/>
          </w:tcPr>
          <w:p w14:paraId="3353D39E" w14:textId="18CA17C0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83383E" w:rsidRDefault="00150162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150162" w:rsidRPr="0083383E">
              <w:rPr>
                <w:rFonts w:cs="Times New Roman"/>
                <w:szCs w:val="28"/>
              </w:rPr>
              <w:t xml:space="preserve">) </w:t>
            </w:r>
            <w:r w:rsidR="00150162" w:rsidRPr="0083383E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proofErr w:type="gramStart"/>
            <w:r w:rsidR="00765D6B">
              <w:rPr>
                <w:rFonts w:cs="Times New Roman"/>
                <w:color w:val="000000"/>
                <w:szCs w:val="28"/>
              </w:rPr>
              <w:t>)</w:t>
            </w:r>
            <w:proofErr w:type="gramEnd"/>
            <w:r w:rsidR="00150162"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150162" w:rsidRPr="0083383E">
              <w:rPr>
                <w:rFonts w:cs="Times New Roman"/>
                <w:color w:val="000000"/>
                <w:szCs w:val="28"/>
              </w:rPr>
              <w:t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83383E" w:rsidRDefault="00807E74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</w:t>
            </w:r>
            <w:r w:rsidR="00150162" w:rsidRPr="0083383E">
              <w:rPr>
                <w:rFonts w:cs="Times New Roman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24ED6234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6480ADAB" w14:textId="77777777" w:rsidR="00F53CDF" w:rsidRPr="0083383E" w:rsidRDefault="00F53CDF" w:rsidP="00305FC3">
      <w:pPr>
        <w:rPr>
          <w:szCs w:val="28"/>
        </w:rPr>
      </w:pPr>
    </w:p>
    <w:p w14:paraId="41D8D8C1" w14:textId="6BA744DB" w:rsidR="000E2999" w:rsidRPr="0083383E" w:rsidRDefault="0042079D" w:rsidP="000E2999">
      <w:pPr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7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83383E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83383E" w:rsidRDefault="00305FC3" w:rsidP="00D134B9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Г</w:t>
            </w:r>
            <w:r w:rsidR="00A25232" w:rsidRPr="0083383E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5D94766F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226C0992" w14:textId="77777777" w:rsidR="00CA5053" w:rsidRPr="0083383E" w:rsidRDefault="00CA5053" w:rsidP="00F53CDF">
      <w:pPr>
        <w:ind w:firstLine="0"/>
        <w:rPr>
          <w:szCs w:val="28"/>
        </w:rPr>
      </w:pPr>
    </w:p>
    <w:bookmarkEnd w:id="0"/>
    <w:p w14:paraId="70126997" w14:textId="7B8230F5" w:rsidR="00E841CA" w:rsidRPr="0083383E" w:rsidRDefault="00E841CA" w:rsidP="00F53CDF">
      <w:pPr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ab/>
        <w:t xml:space="preserve">8.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83383E" w14:paraId="0419135E" w14:textId="77777777" w:rsidTr="00103CBE">
        <w:tc>
          <w:tcPr>
            <w:tcW w:w="3686" w:type="dxa"/>
          </w:tcPr>
          <w:p w14:paraId="5B7DD1D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83383E" w:rsidRDefault="00305FC3" w:rsidP="00103CBE">
            <w:pPr>
              <w:ind w:left="456" w:hanging="426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83383E" w:rsidRDefault="00305FC3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83383E" w:rsidRDefault="00305FC3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5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6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7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83383E" w:rsidRDefault="00305FC3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lastRenderedPageBreak/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305FC3" w:rsidRPr="0083383E" w:rsidRDefault="00305FC3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83383E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83383E" w:rsidRDefault="00305FC3" w:rsidP="00F53CDF">
      <w:pPr>
        <w:ind w:firstLine="0"/>
        <w:rPr>
          <w:i/>
          <w:iCs/>
          <w:szCs w:val="28"/>
        </w:rPr>
      </w:pPr>
    </w:p>
    <w:p w14:paraId="67E9ED88" w14:textId="5B58F877" w:rsidR="00CA5053" w:rsidRPr="0083383E" w:rsidRDefault="00CA5053" w:rsidP="006025F6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28FFDAB9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459C09DD" w14:textId="77777777" w:rsidR="009A5DD0" w:rsidRPr="0083383E" w:rsidRDefault="009A5DD0" w:rsidP="00CA5053">
      <w:pPr>
        <w:ind w:firstLine="0"/>
        <w:rPr>
          <w:szCs w:val="28"/>
        </w:rPr>
      </w:pPr>
    </w:p>
    <w:p w14:paraId="043EF47D" w14:textId="19A65656" w:rsidR="009A5DD0" w:rsidRPr="0083383E" w:rsidRDefault="009A5DD0" w:rsidP="009A5DD0">
      <w:pPr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 w:rsidRPr="0083383E">
        <w:rPr>
          <w:i/>
          <w:iCs/>
          <w:color w:val="000000" w:themeColor="text1"/>
          <w:szCs w:val="28"/>
        </w:rPr>
        <w:t xml:space="preserve">9.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83383E" w14:paraId="69433351" w14:textId="77777777" w:rsidTr="0091303E">
        <w:tc>
          <w:tcPr>
            <w:tcW w:w="2547" w:type="dxa"/>
          </w:tcPr>
          <w:p w14:paraId="60184BC9" w14:textId="40B45381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83383E" w:rsidRDefault="00103CBE" w:rsidP="00103CBE">
            <w:pPr>
              <w:ind w:firstLine="40"/>
              <w:rPr>
                <w:color w:val="000000" w:themeColor="text1"/>
                <w:szCs w:val="28"/>
              </w:rPr>
            </w:pPr>
            <w:r w:rsidRPr="0083383E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E331FDF" w14:textId="77777777" w:rsidR="00103CBE" w:rsidRPr="0083383E" w:rsidRDefault="00103CBE" w:rsidP="009A5DD0">
      <w:pPr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83383E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38BFF70D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1AD571D9" w14:textId="77777777" w:rsidR="00E841CA" w:rsidRPr="0083383E" w:rsidRDefault="00E841CA" w:rsidP="000E2999">
      <w:pPr>
        <w:rPr>
          <w:szCs w:val="28"/>
        </w:rPr>
      </w:pPr>
    </w:p>
    <w:p w14:paraId="3047B893" w14:textId="77777777" w:rsidR="00EE17B8" w:rsidRPr="0083383E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57C437D4" w14:textId="4395AF3A" w:rsidR="00CB300C" w:rsidRPr="0083383E" w:rsidRDefault="00CB300C" w:rsidP="00765D6B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83383E">
        <w:rPr>
          <w:i/>
          <w:iCs/>
          <w:color w:val="000000"/>
          <w:sz w:val="28"/>
          <w:szCs w:val="28"/>
        </w:rPr>
        <w:t xml:space="preserve">10.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765D6B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30D90844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79677316" w14:textId="77777777" w:rsidR="005E7CDF" w:rsidRPr="0083383E" w:rsidRDefault="005E7CDF" w:rsidP="00765D6B">
      <w:pPr>
        <w:rPr>
          <w:color w:val="000000" w:themeColor="text1"/>
          <w:szCs w:val="28"/>
        </w:rPr>
      </w:pPr>
    </w:p>
    <w:p w14:paraId="222D3C9D" w14:textId="79337165" w:rsidR="00DE1F93" w:rsidRPr="0083383E" w:rsidRDefault="005E7CDF" w:rsidP="00765D6B">
      <w:pPr>
        <w:rPr>
          <w:i/>
          <w:iCs/>
          <w:color w:val="000000" w:themeColor="text1"/>
          <w:szCs w:val="28"/>
        </w:rPr>
      </w:pPr>
      <w:r w:rsidRPr="0083383E">
        <w:rPr>
          <w:i/>
          <w:iCs/>
          <w:color w:val="000000" w:themeColor="text1"/>
          <w:szCs w:val="28"/>
        </w:rPr>
        <w:t>11.</w:t>
      </w:r>
      <w:r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765D6B">
      <w:pPr>
        <w:pStyle w:val="4"/>
        <w:spacing w:after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6768FCEA" w:rsidR="00CA5053" w:rsidRPr="0083383E" w:rsidRDefault="00417D48" w:rsidP="00765D6B">
      <w:pPr>
        <w:pStyle w:val="4"/>
        <w:spacing w:after="0"/>
        <w:rPr>
          <w:b w:val="0"/>
          <w:bCs w:val="0"/>
          <w:szCs w:val="28"/>
        </w:rPr>
      </w:pPr>
      <w:r>
        <w:rPr>
          <w:b w:val="0"/>
          <w:bCs w:val="0"/>
          <w:szCs w:val="28"/>
        </w:rPr>
        <w:t>Компетенции (индикаторы): УК-1, ОПК-2, ОПК-5</w:t>
      </w:r>
    </w:p>
    <w:p w14:paraId="234FB98E" w14:textId="77777777" w:rsidR="00CA5053" w:rsidRPr="0083383E" w:rsidRDefault="00CA5053" w:rsidP="00765D6B">
      <w:pPr>
        <w:rPr>
          <w:szCs w:val="28"/>
        </w:rPr>
      </w:pPr>
    </w:p>
    <w:p w14:paraId="37A800A3" w14:textId="57F7EC1D" w:rsidR="008B1E33" w:rsidRPr="0083383E" w:rsidRDefault="00CA5053" w:rsidP="00765D6B">
      <w:pPr>
        <w:rPr>
          <w:i/>
          <w:iCs/>
          <w:szCs w:val="28"/>
        </w:rPr>
      </w:pPr>
      <w:r w:rsidRPr="0083383E">
        <w:rPr>
          <w:i/>
          <w:iCs/>
          <w:szCs w:val="28"/>
        </w:rPr>
        <w:t>1</w:t>
      </w:r>
      <w:r w:rsidR="005E7CDF" w:rsidRPr="0083383E">
        <w:rPr>
          <w:i/>
          <w:iCs/>
          <w:szCs w:val="28"/>
        </w:rPr>
        <w:t>2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83383E" w:rsidRDefault="00CE47A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Правильный о</w:t>
      </w:r>
      <w:r w:rsidR="005600BD" w:rsidRPr="0083383E">
        <w:rPr>
          <w:szCs w:val="28"/>
        </w:rPr>
        <w:t xml:space="preserve">твет: </w:t>
      </w:r>
      <w:r w:rsidR="00DE41D3" w:rsidRPr="0083383E">
        <w:rPr>
          <w:szCs w:val="28"/>
        </w:rPr>
        <w:t>А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Б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В</w:t>
      </w:r>
    </w:p>
    <w:p w14:paraId="01A34E0B" w14:textId="50B12A28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5B958C5E" w14:textId="77777777" w:rsidR="00B32211" w:rsidRPr="0083383E" w:rsidRDefault="00B32211" w:rsidP="00765D6B">
      <w:pPr>
        <w:rPr>
          <w:szCs w:val="28"/>
        </w:rPr>
      </w:pPr>
    </w:p>
    <w:p w14:paraId="5F1A484B" w14:textId="54EA73C9" w:rsidR="006732D0" w:rsidRPr="0083383E" w:rsidRDefault="00DE40B8" w:rsidP="00765D6B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i/>
          <w:iCs/>
          <w:sz w:val="28"/>
          <w:szCs w:val="28"/>
        </w:rPr>
      </w:pPr>
      <w:r w:rsidRPr="0083383E">
        <w:rPr>
          <w:i/>
          <w:iCs/>
          <w:sz w:val="28"/>
          <w:szCs w:val="28"/>
        </w:rPr>
        <w:t>1</w:t>
      </w:r>
      <w:r w:rsidR="005E7CDF" w:rsidRPr="0083383E">
        <w:rPr>
          <w:i/>
          <w:iCs/>
          <w:sz w:val="28"/>
          <w:szCs w:val="28"/>
        </w:rPr>
        <w:t>3</w:t>
      </w:r>
      <w:r w:rsidRPr="0083383E">
        <w:rPr>
          <w:i/>
          <w:iCs/>
          <w:sz w:val="28"/>
          <w:szCs w:val="28"/>
        </w:rPr>
        <w:t xml:space="preserve">.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765D6B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765D6B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70F5B829" w14:textId="3C64260F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5DC1DE1C" w14:textId="77777777" w:rsidR="00C14FDF" w:rsidRPr="0083383E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83383E" w:rsidRDefault="00874B3E" w:rsidP="00C14FDF">
      <w:pPr>
        <w:pStyle w:val="3"/>
        <w:spacing w:after="0"/>
        <w:ind w:firstLine="709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C14FDF">
      <w:pPr>
        <w:rPr>
          <w:szCs w:val="28"/>
        </w:rPr>
      </w:pPr>
    </w:p>
    <w:p w14:paraId="28B74DD5" w14:textId="77777777" w:rsidR="00874B3E" w:rsidRPr="0083383E" w:rsidRDefault="00874B3E" w:rsidP="00C14FDF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43828851" w14:textId="3B15ADF5" w:rsidR="007F6431" w:rsidRPr="0083383E" w:rsidRDefault="007F6431" w:rsidP="00765D6B">
      <w:pPr>
        <w:pStyle w:val="a8"/>
        <w:numPr>
          <w:ilvl w:val="0"/>
          <w:numId w:val="21"/>
        </w:numPr>
        <w:tabs>
          <w:tab w:val="left" w:pos="1134"/>
        </w:tabs>
        <w:ind w:left="0" w:firstLine="709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83383E" w:rsidRDefault="000614A0" w:rsidP="00765D6B">
      <w:pPr>
        <w:rPr>
          <w:szCs w:val="28"/>
        </w:rPr>
      </w:pPr>
      <w:r w:rsidRPr="0083383E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83383E" w:rsidRDefault="00F37970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</w:t>
      </w:r>
      <w:r w:rsidR="000614A0" w:rsidRPr="0083383E">
        <w:rPr>
          <w:szCs w:val="28"/>
        </w:rPr>
        <w:t xml:space="preserve"> атрибутивными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63A3406A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0843A470" w14:textId="77777777" w:rsidR="00F37970" w:rsidRPr="0083383E" w:rsidRDefault="00F37970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1EC16166" w:rsidR="00374746" w:rsidRPr="0083383E" w:rsidRDefault="00374746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proofErr w:type="spellStart"/>
      <w:r w:rsidRPr="0083383E">
        <w:rPr>
          <w:szCs w:val="28"/>
        </w:rPr>
        <w:t>кумулятой</w:t>
      </w:r>
      <w:proofErr w:type="spellEnd"/>
      <w:r w:rsidRPr="0083383E">
        <w:rPr>
          <w:szCs w:val="28"/>
        </w:rPr>
        <w:t>.</w:t>
      </w:r>
    </w:p>
    <w:p w14:paraId="2976AEBC" w14:textId="3A63EE0E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2A0232D3" w14:textId="77777777" w:rsidR="004C11C2" w:rsidRPr="0083383E" w:rsidRDefault="004C11C2" w:rsidP="00765D6B">
      <w:pPr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7F2C57F4" w:rsidR="004670D2" w:rsidRPr="0083383E" w:rsidRDefault="004670D2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Напишите пропущенное слово.</w:t>
      </w:r>
    </w:p>
    <w:p w14:paraId="3F4729EF" w14:textId="34B97810" w:rsidR="0021554F" w:rsidRPr="0083383E" w:rsidRDefault="0081712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Нормальное распределение характеризуется _____________ формой</w:t>
      </w:r>
      <w:r w:rsidR="004670D2" w:rsidRPr="0083383E">
        <w:rPr>
          <w:szCs w:val="28"/>
        </w:rPr>
        <w:t xml:space="preserve"> </w:t>
      </w:r>
      <w:r w:rsidRPr="0083383E">
        <w:rPr>
          <w:szCs w:val="28"/>
        </w:rPr>
        <w:t>кривой.</w:t>
      </w:r>
    </w:p>
    <w:p w14:paraId="1F8C1E51" w14:textId="0DF19284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0D5F8974" w14:textId="58FB1AAA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2DF06748" w14:textId="77777777" w:rsidR="004E4697" w:rsidRPr="0083383E" w:rsidRDefault="004E4697" w:rsidP="00765D6B">
      <w:pPr>
        <w:rPr>
          <w:szCs w:val="28"/>
        </w:rPr>
      </w:pPr>
    </w:p>
    <w:p w14:paraId="6BB3C133" w14:textId="77777777" w:rsidR="004E4697" w:rsidRPr="0083383E" w:rsidRDefault="004E4697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Вставьте пропущенные слова. </w:t>
      </w:r>
    </w:p>
    <w:p w14:paraId="6A07C553" w14:textId="77777777" w:rsidR="004E4697" w:rsidRPr="0083383E" w:rsidRDefault="004E4697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83383E" w:rsidRDefault="004E469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5016F518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655CF1A7" w14:textId="77777777" w:rsidR="00F45E29" w:rsidRPr="0083383E" w:rsidRDefault="00F45E29" w:rsidP="00765D6B">
      <w:pPr>
        <w:rPr>
          <w:szCs w:val="28"/>
        </w:rPr>
      </w:pPr>
    </w:p>
    <w:p w14:paraId="1B31A1F9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764D6660" w:rsidR="003821F4" w:rsidRPr="00404766" w:rsidRDefault="00884D0D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>
        <w:rPr>
          <w:i/>
          <w:iCs/>
          <w:szCs w:val="28"/>
        </w:rPr>
        <w:t xml:space="preserve"> </w:t>
      </w:r>
      <w:r w:rsidR="003821F4" w:rsidRPr="00404766">
        <w:rPr>
          <w:i/>
          <w:iCs/>
          <w:szCs w:val="28"/>
        </w:rPr>
        <w:t>Вставьте пропущенное словосочетание</w:t>
      </w:r>
      <w:r w:rsidR="00C36C97" w:rsidRPr="00404766">
        <w:rPr>
          <w:i/>
          <w:iCs/>
          <w:szCs w:val="28"/>
        </w:rPr>
        <w:t>:</w:t>
      </w:r>
    </w:p>
    <w:p w14:paraId="47BFBCE3" w14:textId="267E8645" w:rsidR="007E0ABA" w:rsidRPr="0083383E" w:rsidRDefault="007E0ABA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83383E" w:rsidRDefault="007E0ABA" w:rsidP="00BD06B3">
            <w:pPr>
              <w:ind w:left="-116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83383E" w:rsidRDefault="00BD06B3" w:rsidP="00765D6B">
      <w:pPr>
        <w:rPr>
          <w:color w:val="000000" w:themeColor="text1"/>
          <w:szCs w:val="28"/>
        </w:rPr>
      </w:pPr>
      <w:bookmarkStart w:id="1" w:name="_Hlk190704253"/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03676A2C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5F87A9E6" w14:textId="77777777" w:rsidR="00404766" w:rsidRPr="0083383E" w:rsidRDefault="00404766" w:rsidP="00765D6B">
      <w:pPr>
        <w:rPr>
          <w:szCs w:val="28"/>
        </w:rPr>
      </w:pPr>
    </w:p>
    <w:p w14:paraId="2FA5002A" w14:textId="77777777" w:rsidR="00404766" w:rsidRPr="0083383E" w:rsidRDefault="00404766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 w:rsidRPr="00EC368C">
        <w:rPr>
          <w:i/>
          <w:iCs/>
          <w:szCs w:val="28"/>
        </w:rPr>
        <w:t>с точностью до 0,1 %</w:t>
      </w:r>
      <w:r w:rsidR="00765D6B">
        <w:rPr>
          <w:i/>
          <w:iCs/>
          <w:szCs w:val="28"/>
        </w:rPr>
        <w:t>)</w:t>
      </w:r>
    </w:p>
    <w:p w14:paraId="00721462" w14:textId="77777777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Правильный ответ: 102,9%.</w:t>
      </w:r>
    </w:p>
    <w:p w14:paraId="2A691BCE" w14:textId="6BC22200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7FEB5FE3" w14:textId="77777777" w:rsidR="00404766" w:rsidRPr="0083383E" w:rsidRDefault="00404766" w:rsidP="00765D6B">
      <w:pPr>
        <w:rPr>
          <w:szCs w:val="28"/>
        </w:rPr>
      </w:pPr>
    </w:p>
    <w:bookmarkEnd w:id="1"/>
    <w:p w14:paraId="7038A04E" w14:textId="63B7D02F" w:rsidR="00123C67" w:rsidRPr="0083383E" w:rsidRDefault="00123C67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Вставьте пропущенн</w:t>
      </w:r>
      <w:r w:rsidR="00730B1D">
        <w:rPr>
          <w:i/>
          <w:iCs/>
          <w:szCs w:val="28"/>
        </w:rPr>
        <w:t>ое</w:t>
      </w:r>
      <w:r w:rsidRPr="0083383E">
        <w:rPr>
          <w:i/>
          <w:iCs/>
          <w:szCs w:val="28"/>
        </w:rPr>
        <w:t xml:space="preserve"> слов</w:t>
      </w:r>
      <w:r w:rsidR="00730B1D">
        <w:rPr>
          <w:i/>
          <w:iCs/>
          <w:szCs w:val="28"/>
        </w:rPr>
        <w:t>осочетание</w:t>
      </w:r>
      <w:r w:rsidRPr="0083383E">
        <w:rPr>
          <w:i/>
          <w:iCs/>
          <w:szCs w:val="28"/>
        </w:rPr>
        <w:t xml:space="preserve">. </w:t>
      </w:r>
    </w:p>
    <w:p w14:paraId="67E52899" w14:textId="659A6C46" w:rsidR="00F37970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В регрессионном анализе </w:t>
      </w:r>
      <w:r w:rsidR="00DC4F77" w:rsidRPr="0083383E">
        <w:rPr>
          <w:szCs w:val="28"/>
        </w:rPr>
        <w:t>_______</w:t>
      </w:r>
      <w:r w:rsidR="00BF5317" w:rsidRPr="0083383E">
        <w:rPr>
          <w:szCs w:val="28"/>
        </w:rPr>
        <w:t xml:space="preserve"> </w:t>
      </w:r>
      <w:r w:rsidR="00DC4F77" w:rsidRPr="0083383E">
        <w:rPr>
          <w:szCs w:val="28"/>
        </w:rPr>
        <w:t xml:space="preserve">______ </w:t>
      </w:r>
      <w:r w:rsidRPr="0083383E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83383E" w:rsidRDefault="00DC4F7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 коэффициент детерминации / R-квадрат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6F91E515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5CF7B4EE" w14:textId="77777777" w:rsidR="0081712F" w:rsidRPr="0083383E" w:rsidRDefault="0081712F" w:rsidP="00765D6B">
      <w:pPr>
        <w:rPr>
          <w:szCs w:val="28"/>
        </w:rPr>
      </w:pPr>
    </w:p>
    <w:p w14:paraId="7708935C" w14:textId="546CA3BF" w:rsidR="00640C3D" w:rsidRPr="0083383E" w:rsidRDefault="00640C3D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Вставьте пропущенн</w:t>
      </w:r>
      <w:r w:rsidR="00730B1D">
        <w:rPr>
          <w:i/>
          <w:iCs/>
          <w:szCs w:val="28"/>
        </w:rPr>
        <w:t>ое</w:t>
      </w:r>
      <w:r w:rsidRPr="0083383E">
        <w:rPr>
          <w:i/>
          <w:iCs/>
          <w:szCs w:val="28"/>
        </w:rPr>
        <w:t xml:space="preserve"> слов</w:t>
      </w:r>
      <w:r w:rsidR="00730B1D">
        <w:rPr>
          <w:i/>
          <w:iCs/>
          <w:szCs w:val="28"/>
        </w:rPr>
        <w:t>осочетание</w:t>
      </w:r>
      <w:r w:rsidRPr="0083383E">
        <w:rPr>
          <w:i/>
          <w:iCs/>
          <w:szCs w:val="28"/>
        </w:rPr>
        <w:t xml:space="preserve">. </w:t>
      </w:r>
    </w:p>
    <w:p w14:paraId="3E8AAEF4" w14:textId="4C002FE6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lastRenderedPageBreak/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 ________.</w:t>
      </w:r>
    </w:p>
    <w:p w14:paraId="273861F7" w14:textId="78F3CC97" w:rsidR="0081712F" w:rsidRPr="0083383E" w:rsidRDefault="0081712F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7BBF2DD1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142D418C" w14:textId="77777777" w:rsidR="0081712F" w:rsidRPr="0083383E" w:rsidRDefault="0081712F" w:rsidP="007E0ABA">
      <w:pPr>
        <w:rPr>
          <w:szCs w:val="28"/>
        </w:rPr>
      </w:pPr>
    </w:p>
    <w:p w14:paraId="0FD241CD" w14:textId="5A1F8CC5" w:rsidR="00A62DE5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развернутым ответом</w:t>
      </w:r>
    </w:p>
    <w:p w14:paraId="12140F82" w14:textId="5157DA64" w:rsidR="003F6AD7" w:rsidRPr="0083383E" w:rsidRDefault="00884D0D" w:rsidP="00765D6B">
      <w:pPr>
        <w:shd w:val="clear" w:color="auto" w:fill="FFFFFF"/>
        <w:ind w:right="600"/>
        <w:rPr>
          <w:i/>
          <w:iCs/>
          <w:szCs w:val="28"/>
        </w:rPr>
      </w:pPr>
      <w:r>
        <w:rPr>
          <w:i/>
          <w:iCs/>
          <w:szCs w:val="28"/>
        </w:rPr>
        <w:t>2</w:t>
      </w:r>
      <w:r w:rsidR="009908F6" w:rsidRPr="0083383E">
        <w:rPr>
          <w:i/>
          <w:iCs/>
          <w:szCs w:val="28"/>
        </w:rPr>
        <w:t>1</w:t>
      </w:r>
      <w:r w:rsidR="00576275" w:rsidRPr="0083383E">
        <w:rPr>
          <w:i/>
          <w:iCs/>
          <w:szCs w:val="28"/>
        </w:rPr>
        <w:t>.</w:t>
      </w:r>
      <w:r w:rsidR="009908F6" w:rsidRPr="0083383E">
        <w:rPr>
          <w:i/>
          <w:iCs/>
          <w:szCs w:val="28"/>
        </w:rPr>
        <w:t xml:space="preserve"> 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765D6B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F54B40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F54B40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F54B40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F54B40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F54B40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F54B40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291AB160" w14:textId="25029D6D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</w:t>
      </w:r>
      <w:r w:rsidR="00160739" w:rsidRPr="0083383E">
        <w:rPr>
          <w:rFonts w:eastAsia="Aptos" w:cs="Times New Roman"/>
          <w:szCs w:val="28"/>
        </w:rPr>
        <w:t>5</w:t>
      </w:r>
      <w:r w:rsidRPr="0083383E">
        <w:rPr>
          <w:rFonts w:eastAsia="Aptos" w:cs="Times New Roman"/>
          <w:szCs w:val="28"/>
        </w:rPr>
        <w:t xml:space="preserve"> мин.</w:t>
      </w:r>
    </w:p>
    <w:p w14:paraId="08FC07AD" w14:textId="77777777" w:rsidR="00AC776F" w:rsidRDefault="00AC776F" w:rsidP="00765D6B">
      <w:pPr>
        <w:rPr>
          <w:rFonts w:eastAsia="Aptos" w:cs="Times New Roman"/>
          <w:szCs w:val="28"/>
        </w:rPr>
      </w:pPr>
    </w:p>
    <w:p w14:paraId="001385D2" w14:textId="66F2BAFA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22449E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object w:dxaOrig="1440" w:dyaOrig="1440"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8" o:title=""/>
          </v:shape>
          <o:OLEObject Type="Embed" ProgID="Equation.3" ShapeID="Object 4" DrawAspect="Content" ObjectID="_1806764018" r:id="rId19"/>
        </w:object>
      </w:r>
    </w:p>
    <w:p w14:paraId="55A9386D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AC776F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числитель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83383E" w:rsidRDefault="0022449E" w:rsidP="00765D6B">
      <w:pPr>
        <w:shd w:val="clear" w:color="auto" w:fill="FFFFFF"/>
        <w:ind w:hanging="142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22449E" w:rsidP="00160739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0" o:title=""/>
          </v:shape>
          <o:OLEObject Type="Embed" ProgID="Equation.3" ShapeID="_x0000_s1028" DrawAspect="Content" ObjectID="_1806764019" r:id="rId21"/>
        </w:obje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22449E" w:rsidP="00765D6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0E5CABEE" w14:textId="544372FE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46212CF7" w:rsidR="00765D6B" w:rsidRPr="0083383E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p w14:paraId="256228E5" w14:textId="77777777" w:rsidR="00E73E09" w:rsidRPr="0083383E" w:rsidRDefault="00E73E09" w:rsidP="00765D6B">
      <w:pPr>
        <w:rPr>
          <w:rFonts w:eastAsia="Calibri" w:cs="Times New Roman"/>
          <w:kern w:val="0"/>
          <w:szCs w:val="28"/>
          <w14:ligatures w14:val="none"/>
        </w:rPr>
      </w:pPr>
    </w:p>
    <w:p w14:paraId="64EFD01D" w14:textId="32620B04" w:rsidR="00E62C60" w:rsidRPr="0083383E" w:rsidRDefault="00E62C60" w:rsidP="00765D6B">
      <w:pPr>
        <w:tabs>
          <w:tab w:val="left" w:pos="1990"/>
        </w:tabs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="00884D0D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 Решите задачу с использованием индексного метода.</w:t>
      </w:r>
    </w:p>
    <w:p w14:paraId="28803E98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3"/>
        <w:gridCol w:w="2673"/>
        <w:gridCol w:w="2298"/>
        <w:gridCol w:w="2268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1D02B5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22E93068" w14:textId="77777777" w:rsidR="00AC776F" w:rsidRDefault="00AC776F" w:rsidP="00765D6B">
      <w:pPr>
        <w:rPr>
          <w:rFonts w:eastAsia="Aptos" w:cs="Times New Roman"/>
          <w:szCs w:val="28"/>
        </w:rPr>
      </w:pPr>
    </w:p>
    <w:p w14:paraId="67ADB9D8" w14:textId="22C9630A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7" type="#_x0000_t75" style="width:50pt;height:43pt" o:ole="">
            <v:imagedata r:id="rId22" o:title=""/>
          </v:shape>
          <o:OLEObject Type="Embed" ProgID="Equation.DSMT4" ShapeID="_x0000_i1027" DrawAspect="Content" ObjectID="_1806764013" r:id="rId23"/>
        </w:object>
      </w:r>
    </w:p>
    <w:p w14:paraId="28061A1D" w14:textId="4B2CCD7F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8" type="#_x0000_t75" style="width:108pt;height:40pt" o:ole="">
            <v:imagedata r:id="rId24" o:title=""/>
          </v:shape>
          <o:OLEObject Type="Embed" ProgID="Equation.3" ShapeID="_x0000_i1028" DrawAspect="Content" ObjectID="_1806764014" r:id="rId25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9" type="#_x0000_t75" style="width:110pt;height:38pt" o:ole="">
            <v:imagedata r:id="rId26" o:title=""/>
          </v:shape>
          <o:OLEObject Type="Embed" ProgID="Equation.3" ShapeID="_x0000_i1029" DrawAspect="Content" ObjectID="_1806764015" r:id="rId27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7910F7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30" type="#_x0000_t75" style="width:92pt;height:44pt" o:ole="">
            <v:imagedata r:id="rId28" o:title=""/>
          </v:shape>
          <o:OLEObject Type="Embed" ProgID="Equation.3" ShapeID="_x0000_i1030" DrawAspect="Content" ObjectID="_1806764016" r:id="rId29"/>
        </w:object>
      </w:r>
    </w:p>
    <w:p w14:paraId="140B3098" w14:textId="5A2FA99F" w:rsidR="001D02B5" w:rsidRPr="001D02B5" w:rsidRDefault="0022449E" w:rsidP="001D02B5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765D6B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31" type="#_x0000_t75" style="width:102pt;height:23pt" o:ole="">
            <v:imagedata r:id="rId30" o:title=""/>
          </v:shape>
          <o:OLEObject Type="Embed" ProgID="Equation.3" ShapeID="_x0000_i1031" DrawAspect="Content" ObjectID="_1806764017" r:id="rId31"/>
        </w:object>
      </w:r>
    </w:p>
    <w:p w14:paraId="30B1C089" w14:textId="013CEDC7" w:rsidR="0026161B" w:rsidRDefault="002E695D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22449E" w:rsidP="00765D6B">
      <w:pPr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22449E" w:rsidP="00765D6B">
      <w:pPr>
        <w:tabs>
          <w:tab w:val="left" w:pos="5412"/>
        </w:tabs>
        <w:autoSpaceDN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Default="00EF5544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7CDB7E5F" w14:textId="77777777" w:rsidR="00037394" w:rsidRDefault="00EF5544" w:rsidP="00765D6B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765D6B">
      <w:pPr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0F6B00D" w14:textId="44F18393" w:rsidR="00DA7254" w:rsidRDefault="00417D48" w:rsidP="00765D6B">
      <w:pPr>
        <w:rPr>
          <w:szCs w:val="28"/>
        </w:rPr>
      </w:pPr>
      <w:r>
        <w:rPr>
          <w:szCs w:val="28"/>
        </w:rPr>
        <w:t>Компетенции (индикаторы): УК-1, ОПК-2, ОПК-5</w:t>
      </w:r>
      <w:r w:rsidR="00765D6B" w:rsidRPr="0083383E">
        <w:rPr>
          <w:szCs w:val="28"/>
        </w:rPr>
        <w:t xml:space="preserve"> </w:t>
      </w:r>
    </w:p>
    <w:sectPr w:rsidR="00DA7254" w:rsidSect="006943A0">
      <w:footerReference w:type="default" r:id="rId32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6DC620" w14:textId="77777777" w:rsidR="0022449E" w:rsidRDefault="0022449E" w:rsidP="006943A0">
      <w:r>
        <w:separator/>
      </w:r>
    </w:p>
  </w:endnote>
  <w:endnote w:type="continuationSeparator" w:id="0">
    <w:p w14:paraId="78F31978" w14:textId="77777777" w:rsidR="0022449E" w:rsidRDefault="0022449E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Roboto">
    <w:charset w:val="00"/>
    <w:family w:val="auto"/>
    <w:pitch w:val="variable"/>
    <w:sig w:usb0="E00002FF" w:usb1="5000205B" w:usb2="0000002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9BAD15" w14:textId="77777777" w:rsidR="0022449E" w:rsidRDefault="0022449E" w:rsidP="006943A0">
      <w:r>
        <w:separator/>
      </w:r>
    </w:p>
  </w:footnote>
  <w:footnote w:type="continuationSeparator" w:id="0">
    <w:p w14:paraId="0FDC0F5B" w14:textId="77777777" w:rsidR="0022449E" w:rsidRDefault="0022449E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 w15:restartNumberingAfterBreak="0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 w15:restartNumberingAfterBreak="0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22"/>
  </w:num>
  <w:num w:numId="3">
    <w:abstractNumId w:val="12"/>
  </w:num>
  <w:num w:numId="4">
    <w:abstractNumId w:val="14"/>
  </w:num>
  <w:num w:numId="5">
    <w:abstractNumId w:val="1"/>
  </w:num>
  <w:num w:numId="6">
    <w:abstractNumId w:val="23"/>
  </w:num>
  <w:num w:numId="7">
    <w:abstractNumId w:val="13"/>
  </w:num>
  <w:num w:numId="8">
    <w:abstractNumId w:val="27"/>
  </w:num>
  <w:num w:numId="9">
    <w:abstractNumId w:val="31"/>
  </w:num>
  <w:num w:numId="10">
    <w:abstractNumId w:val="28"/>
  </w:num>
  <w:num w:numId="11">
    <w:abstractNumId w:val="25"/>
  </w:num>
  <w:num w:numId="12">
    <w:abstractNumId w:val="6"/>
  </w:num>
  <w:num w:numId="13">
    <w:abstractNumId w:val="7"/>
  </w:num>
  <w:num w:numId="14">
    <w:abstractNumId w:val="2"/>
  </w:num>
  <w:num w:numId="15">
    <w:abstractNumId w:val="19"/>
  </w:num>
  <w:num w:numId="16">
    <w:abstractNumId w:val="21"/>
  </w:num>
  <w:num w:numId="17">
    <w:abstractNumId w:val="8"/>
  </w:num>
  <w:num w:numId="18">
    <w:abstractNumId w:val="15"/>
  </w:num>
  <w:num w:numId="19">
    <w:abstractNumId w:val="9"/>
  </w:num>
  <w:num w:numId="20">
    <w:abstractNumId w:val="11"/>
  </w:num>
  <w:num w:numId="21">
    <w:abstractNumId w:val="32"/>
  </w:num>
  <w:num w:numId="22">
    <w:abstractNumId w:val="3"/>
  </w:num>
  <w:num w:numId="23">
    <w:abstractNumId w:val="17"/>
  </w:num>
  <w:num w:numId="24">
    <w:abstractNumId w:val="0"/>
  </w:num>
  <w:num w:numId="25">
    <w:abstractNumId w:val="24"/>
  </w:num>
  <w:num w:numId="26">
    <w:abstractNumId w:val="4"/>
  </w:num>
  <w:num w:numId="27">
    <w:abstractNumId w:val="10"/>
  </w:num>
  <w:num w:numId="28">
    <w:abstractNumId w:val="20"/>
  </w:num>
  <w:num w:numId="29">
    <w:abstractNumId w:val="16"/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9"/>
  </w:num>
  <w:num w:numId="3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439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2110B"/>
    <w:rsid w:val="0022449E"/>
    <w:rsid w:val="002346DD"/>
    <w:rsid w:val="00253360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17D48"/>
    <w:rsid w:val="0042079D"/>
    <w:rsid w:val="00432EEE"/>
    <w:rsid w:val="00445875"/>
    <w:rsid w:val="00461D7F"/>
    <w:rsid w:val="00467055"/>
    <w:rsid w:val="004670D2"/>
    <w:rsid w:val="00474657"/>
    <w:rsid w:val="00481A2B"/>
    <w:rsid w:val="004A11F4"/>
    <w:rsid w:val="004C11C2"/>
    <w:rsid w:val="004D60D9"/>
    <w:rsid w:val="004D71D0"/>
    <w:rsid w:val="004E4697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700C5B"/>
    <w:rsid w:val="007051DD"/>
    <w:rsid w:val="007170D2"/>
    <w:rsid w:val="00725BD3"/>
    <w:rsid w:val="00730B1D"/>
    <w:rsid w:val="00736951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7046"/>
    <w:rsid w:val="00DA7254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C2FA3"/>
    <w:rsid w:val="00FE3284"/>
    <w:rsid w:val="00FE4444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0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ru.wikipedia.org/wiki/%D0%A1%D1%80%D0%B5%D0%B4%D0%BD%D0%B5%D0%B5_%D0%B7%D0%BD%D0%B0%D1%87%D0%B5%D0%BD%D0%B8%D0%B5" TargetMode="External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5</TotalTime>
  <Pages>1</Pages>
  <Words>2046</Words>
  <Characters>11666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Asus</cp:lastModifiedBy>
  <cp:revision>262</cp:revision>
  <dcterms:created xsi:type="dcterms:W3CDTF">2024-11-25T08:08:00Z</dcterms:created>
  <dcterms:modified xsi:type="dcterms:W3CDTF">2025-04-21T15:07:00Z</dcterms:modified>
</cp:coreProperties>
</file>